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DCFB5C" w14:textId="72DC0E9D" w:rsidR="005213C6" w:rsidRDefault="005213C6" w:rsidP="005213C6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6704" behindDoc="0" locked="0" layoutInCell="1" allowOverlap="1" wp14:anchorId="462D7397" wp14:editId="61401752">
                <wp:simplePos x="0" y="0"/>
                <wp:positionH relativeFrom="column">
                  <wp:posOffset>247650</wp:posOffset>
                </wp:positionH>
                <wp:positionV relativeFrom="paragraph">
                  <wp:posOffset>1962150</wp:posOffset>
                </wp:positionV>
                <wp:extent cx="4610100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894C06" w14:textId="77F0CCB1" w:rsidR="005213C6" w:rsidRPr="004856FD" w:rsidRDefault="005213C6" w:rsidP="005213C6">
                            <w:pPr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4856FD"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Transforma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62D7397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19.5pt;margin-top:154.5pt;width:363pt;height:47.25pt;z-index: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" stroked="f">
                <v:textbox>
                  <w:txbxContent>
                    <w:p w14:paraId="0C894C06" w14:textId="77F0CCB1" w:rsidR="005213C6" w:rsidRPr="004856FD" w:rsidRDefault="005213C6" w:rsidP="005213C6">
                      <w:pPr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 w:rsidRPr="004856FD"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  <w:t>Transformation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60FE0817" wp14:editId="1817584F">
            <wp:extent cx="5276850" cy="3981450"/>
            <wp:effectExtent l="0" t="0" r="0" b="0"/>
            <wp:docPr id="12" name="Picture 12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A3F10F" w14:textId="77777777" w:rsidR="005213C6" w:rsidRDefault="005213C6" w:rsidP="005213C6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1B6390DC" w14:textId="54FB156A" w:rsidR="005213C6" w:rsidRDefault="005213C6" w:rsidP="005213C6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58B85074" wp14:editId="52A37B6E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55B91B8A" w14:textId="33B99F13" w:rsidR="005213C6" w:rsidRDefault="005213C6" w:rsidP="005213C6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31F361DC" wp14:editId="64C315A8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3962723F" w14:textId="77777777" w:rsidR="005213C6" w:rsidRDefault="005213C6" w:rsidP="005213C6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10C5B10F" w14:textId="77777777" w:rsidR="005213C6" w:rsidRDefault="005213C6" w:rsidP="005213C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0B263B95" w14:textId="77777777" w:rsidR="005213C6" w:rsidRDefault="005213C6" w:rsidP="005213C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54C88045" w14:textId="77777777" w:rsidR="005213C6" w:rsidRDefault="005213C6" w:rsidP="005213C6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2AEDB94D" w14:textId="77777777" w:rsidR="005213C6" w:rsidRDefault="005213C6" w:rsidP="005213C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7CEA7777" w14:textId="77777777" w:rsidR="005213C6" w:rsidRDefault="005213C6" w:rsidP="005213C6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49F60EC9" w14:textId="77777777" w:rsidR="005213C6" w:rsidRDefault="005213C6" w:rsidP="005213C6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7FA206EA" w14:textId="77777777" w:rsidR="005213C6" w:rsidRDefault="005213C6" w:rsidP="005213C6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05F02D4E" w14:textId="1259C6B3" w:rsidR="005213C6" w:rsidRDefault="005213C6" w:rsidP="005213C6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936516">
        <w:rPr>
          <w:rFonts w:ascii="Arial" w:hAnsi="Arial" w:cs="Arial"/>
          <w:b/>
          <w:bCs/>
        </w:rPr>
        <w:t>22</w:t>
      </w:r>
      <w:r>
        <w:rPr>
          <w:rFonts w:ascii="Arial" w:hAnsi="Arial" w:cs="Arial"/>
        </w:rPr>
        <w:t xml:space="preserve">. There are </w:t>
      </w:r>
      <w:r>
        <w:rPr>
          <w:rFonts w:ascii="Arial" w:hAnsi="Arial" w:cs="Arial"/>
          <w:b/>
        </w:rPr>
        <w:t>1</w:t>
      </w:r>
      <w:r w:rsidR="00936516">
        <w:rPr>
          <w:rFonts w:ascii="Arial" w:hAnsi="Arial" w:cs="Arial"/>
          <w:b/>
        </w:rPr>
        <w:t>0</w:t>
      </w:r>
      <w:r>
        <w:rPr>
          <w:rFonts w:ascii="Arial" w:hAnsi="Arial" w:cs="Arial"/>
        </w:rPr>
        <w:t xml:space="preserve"> questions.</w:t>
      </w:r>
    </w:p>
    <w:p w14:paraId="6A06CB32" w14:textId="77777777" w:rsidR="005213C6" w:rsidRDefault="005213C6" w:rsidP="005213C6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21AE3068" w14:textId="77777777" w:rsidR="005213C6" w:rsidRDefault="005213C6" w:rsidP="005213C6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3283C732" w14:textId="77777777" w:rsidR="005213C6" w:rsidRDefault="005213C6" w:rsidP="005213C6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047D9299" w14:textId="77777777" w:rsidR="005213C6" w:rsidRDefault="005213C6" w:rsidP="005213C6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606DAB5B" w14:textId="77777777" w:rsidR="005213C6" w:rsidRDefault="005213C6" w:rsidP="005213C6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6A53AF9A" w14:textId="77777777" w:rsidR="005213C6" w:rsidRDefault="005213C6" w:rsidP="005213C6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27849637" w14:textId="77777777" w:rsidR="005213C6" w:rsidRDefault="005213C6" w:rsidP="005213C6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24838BB5" w14:textId="77777777" w:rsidR="005213C6" w:rsidRDefault="005213C6" w:rsidP="005213C6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591D1170" w14:textId="07AE4B8E" w:rsidR="00C07442" w:rsidRDefault="00C07442" w:rsidP="00C07442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173A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On the grid, reflect the shaded shape in the mirror line.</w:t>
      </w:r>
    </w:p>
    <w:p w14:paraId="4B32D020" w14:textId="77777777" w:rsidR="00C07442" w:rsidRDefault="00C07442" w:rsidP="00C07442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7673EAD" w14:textId="2D4A032E" w:rsidR="00C07442" w:rsidRDefault="00C07442" w:rsidP="00C07442">
      <w:pPr>
        <w:autoSpaceDE w:val="0"/>
        <w:autoSpaceDN w:val="0"/>
        <w:adjustRightInd w:val="0"/>
        <w:spacing w:line="360" w:lineRule="auto"/>
        <w:ind w:left="-567" w:firstLine="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noProof/>
          <w:sz w:val="24"/>
          <w:szCs w:val="24"/>
          <w:lang w:eastAsia="en-GB"/>
        </w:rPr>
        <w:drawing>
          <wp:inline distT="0" distB="0" distL="0" distR="0" wp14:anchorId="702867A5" wp14:editId="4A25F58D">
            <wp:extent cx="4815840" cy="306324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5840" cy="306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DC77FF" w14:textId="64710291" w:rsidR="00C07442" w:rsidRDefault="00C07442" w:rsidP="00C074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 is 1 mark)</w:t>
      </w:r>
    </w:p>
    <w:p w14:paraId="67605020" w14:textId="77777777" w:rsidR="00EB3AA3" w:rsidRDefault="00C07442" w:rsidP="00EB3AA3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1B5EF54" w14:textId="77777777" w:rsidR="00EB3AA3" w:rsidRDefault="00EB3AA3" w:rsidP="00C07442">
      <w:pPr>
        <w:tabs>
          <w:tab w:val="left" w:pos="0"/>
          <w:tab w:val="left" w:pos="425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BC37F00" w14:textId="77777777" w:rsidR="00F519AC" w:rsidRDefault="00F519AC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3835B9A" w14:textId="61C7FD8E" w:rsidR="00C07442" w:rsidRDefault="00A05B98" w:rsidP="00C07442">
      <w:pPr>
        <w:tabs>
          <w:tab w:val="left" w:pos="0"/>
          <w:tab w:val="left" w:pos="425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0800" behindDoc="0" locked="0" layoutInCell="1" allowOverlap="1" wp14:anchorId="5057221A" wp14:editId="7231A3AA">
            <wp:simplePos x="0" y="0"/>
            <wp:positionH relativeFrom="column">
              <wp:posOffset>-687070</wp:posOffset>
            </wp:positionH>
            <wp:positionV relativeFrom="paragraph">
              <wp:posOffset>-128942</wp:posOffset>
            </wp:positionV>
            <wp:extent cx="266400" cy="475200"/>
            <wp:effectExtent l="0" t="0" r="635" b="127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04BF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</w:p>
    <w:p w14:paraId="515DEC60" w14:textId="443D66EB" w:rsidR="00C07442" w:rsidRDefault="00C07442" w:rsidP="00C07442">
      <w:pPr>
        <w:tabs>
          <w:tab w:val="left" w:pos="0"/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60CCFFEF" wp14:editId="308D9FEF">
            <wp:extent cx="4869180" cy="48996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9180" cy="489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41F904" w14:textId="77777777" w:rsidR="00C07442" w:rsidRDefault="00C07442" w:rsidP="00C0744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4CFAD5A2" w14:textId="77777777" w:rsidR="00C07442" w:rsidRDefault="00C07442" w:rsidP="00C0744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Rotate shap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>180° about (1, 0)</w:t>
      </w:r>
    </w:p>
    <w:p w14:paraId="4DE2971F" w14:textId="4174C406" w:rsidR="00C07442" w:rsidRDefault="00C07442" w:rsidP="00C0744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9E04BF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4C87112A" w14:textId="77777777" w:rsidR="009E04BF" w:rsidRDefault="00C07442" w:rsidP="009E04BF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E6F0992" w14:textId="77777777" w:rsidR="009E04BF" w:rsidRDefault="009E04BF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76B96D8C" w14:textId="4590EE17" w:rsidR="0009235B" w:rsidRDefault="0009235B" w:rsidP="0009235B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3</w:t>
      </w:r>
      <w:bookmarkStart w:id="0" w:name="_GoBack"/>
      <w:bookmarkEnd w:id="0"/>
    </w:p>
    <w:p w14:paraId="42AC9A5B" w14:textId="4BE93CEA" w:rsidR="0009235B" w:rsidRDefault="0009235B" w:rsidP="0009235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0F421F5A" wp14:editId="764B903C">
            <wp:extent cx="5730240" cy="5425440"/>
            <wp:effectExtent l="0" t="0" r="381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240" cy="542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AA70B1" w14:textId="77777777" w:rsidR="0009235B" w:rsidRDefault="0009235B" w:rsidP="0009235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FB23C20" w14:textId="77777777" w:rsidR="0009235B" w:rsidRDefault="0009235B" w:rsidP="0009235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On the grid, draw an enlargement of the shaded shape with a scale factor of 3</w:t>
      </w:r>
    </w:p>
    <w:p w14:paraId="43B95AFC" w14:textId="640AAF16" w:rsidR="0009235B" w:rsidRDefault="0009235B" w:rsidP="0009235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3 is 2 marks)</w:t>
      </w:r>
    </w:p>
    <w:p w14:paraId="41985789" w14:textId="77777777" w:rsidR="00561579" w:rsidRDefault="0009235B" w:rsidP="00561579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FE806D8" w14:textId="77777777" w:rsidR="00561579" w:rsidRDefault="0056157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1B7F8E6" w14:textId="58D07603" w:rsidR="00BC6E79" w:rsidRDefault="00561579" w:rsidP="00BC6E79">
      <w:pPr>
        <w:tabs>
          <w:tab w:val="left" w:pos="0"/>
          <w:tab w:val="left" w:pos="425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</w:p>
    <w:p w14:paraId="29D4595C" w14:textId="7EA0DE0D" w:rsidR="00BC6E79" w:rsidRDefault="00BC6E79" w:rsidP="00BC6E79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588FDA56" wp14:editId="6568C029">
            <wp:extent cx="4015740" cy="40386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5740" cy="403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4F50A" w14:textId="77777777" w:rsidR="00BC6E79" w:rsidRDefault="00BC6E79" w:rsidP="00BC6E79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Describe fully the single transformation that maps shap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 xml:space="preserve">onto shap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6BE95992" w14:textId="77777777" w:rsidR="00BC6E79" w:rsidRDefault="00BC6E79" w:rsidP="00BC6E79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21E272E" w14:textId="1648706D" w:rsidR="00BC6E79" w:rsidRDefault="00BC6E79" w:rsidP="00BC6E79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61579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7B6A46EA" w14:textId="77777777" w:rsidR="0047242D" w:rsidRDefault="00BC6E79" w:rsidP="0047242D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94C488F" w14:textId="77777777" w:rsidR="00566753" w:rsidRDefault="00566753" w:rsidP="00776317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343738F5" w14:textId="77777777" w:rsidR="00561579" w:rsidRDefault="00561579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1863D75" w14:textId="77777777" w:rsidR="00566753" w:rsidRDefault="00566753" w:rsidP="00A45597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7F7B13B" w14:textId="67C055D0" w:rsidR="00A45597" w:rsidRDefault="002E3D30" w:rsidP="00A45597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</w:p>
    <w:p w14:paraId="34570564" w14:textId="1A86FA9F" w:rsidR="00A45597" w:rsidRDefault="00A45597" w:rsidP="00A45597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29017524" wp14:editId="3BED529C">
            <wp:extent cx="3314700" cy="3307080"/>
            <wp:effectExtent l="0" t="0" r="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3307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76A8D2" w14:textId="77777777" w:rsidR="00A45597" w:rsidRDefault="00A45597" w:rsidP="00A45597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8372B73" w14:textId="77777777" w:rsidR="00A45597" w:rsidRDefault="00A45597" w:rsidP="00A45597">
      <w:pPr>
        <w:tabs>
          <w:tab w:val="left" w:pos="0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Describe fully the single transformation that maps shap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 xml:space="preserve">onto shap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678AA63A" w14:textId="77777777" w:rsidR="00A45597" w:rsidRDefault="00A45597" w:rsidP="00A4559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57C40CC5" w14:textId="1B8D9800" w:rsidR="00F6717D" w:rsidRDefault="00F6717D" w:rsidP="00F6717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2E3D30">
        <w:rPr>
          <w:rFonts w:ascii="Times New Roman" w:hAnsi="Times New Roman"/>
          <w:b/>
          <w:bCs/>
          <w:sz w:val="24"/>
          <w:szCs w:val="24"/>
        </w:rPr>
        <w:t>5</w:t>
      </w:r>
      <w:r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14:paraId="172AC0A7" w14:textId="4ADCBE3A" w:rsidR="00F6717D" w:rsidRDefault="00F6717D" w:rsidP="00F6717D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117AA225" w14:textId="19CD1892" w:rsidR="002E3D30" w:rsidRDefault="002E3D30" w:rsidP="00F6717D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48B62F5F" w14:textId="77777777" w:rsidR="002E3D30" w:rsidRDefault="002E3D30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C5CE1A7" w14:textId="5A863C67" w:rsidR="002E3D30" w:rsidRPr="00AC3A73" w:rsidRDefault="002E3D30" w:rsidP="002E3D3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6</w:t>
      </w:r>
      <w:r w:rsidRPr="00AC3A73">
        <w:rPr>
          <w:rFonts w:ascii="Times New Roman" w:hAnsi="Times New Roman"/>
          <w:b/>
          <w:bCs/>
          <w:sz w:val="24"/>
          <w:szCs w:val="24"/>
        </w:rPr>
        <w:tab/>
      </w:r>
    </w:p>
    <w:p w14:paraId="02499CC3" w14:textId="77777777" w:rsidR="002E3D30" w:rsidRPr="00AC3A73" w:rsidRDefault="002E3D30" w:rsidP="002E3D30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AC3A73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05FC9DBB" wp14:editId="473BB6B8">
            <wp:extent cx="3695700" cy="40386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03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0F9731" w14:textId="77777777" w:rsidR="002E3D30" w:rsidRPr="00AC3A73" w:rsidRDefault="002E3D30" w:rsidP="002E3D3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A280F0A" w14:textId="77777777" w:rsidR="002E3D30" w:rsidRDefault="002E3D30" w:rsidP="002E3D3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AC3A73">
        <w:rPr>
          <w:rFonts w:ascii="Times New Roman" w:hAnsi="Times New Roman"/>
          <w:sz w:val="24"/>
          <w:szCs w:val="24"/>
        </w:rPr>
        <w:t xml:space="preserve">Reflect shape </w:t>
      </w:r>
      <w:r w:rsidRPr="00AC3A73">
        <w:rPr>
          <w:rFonts w:ascii="Times New Roman" w:hAnsi="Times New Roman"/>
          <w:b/>
          <w:sz w:val="24"/>
          <w:szCs w:val="24"/>
        </w:rPr>
        <w:t>P</w:t>
      </w:r>
      <w:r w:rsidRPr="00AC3A73">
        <w:rPr>
          <w:rFonts w:ascii="Times New Roman" w:hAnsi="Times New Roman"/>
          <w:sz w:val="24"/>
          <w:szCs w:val="24"/>
        </w:rPr>
        <w:t xml:space="preserve"> in the line </w:t>
      </w:r>
      <w:r w:rsidRPr="00AC3A73">
        <w:rPr>
          <w:rFonts w:ascii="Times New Roman" w:hAnsi="Times New Roman"/>
          <w:i/>
          <w:sz w:val="24"/>
          <w:szCs w:val="24"/>
        </w:rPr>
        <w:t>y</w:t>
      </w:r>
      <w:r w:rsidRPr="00AC3A73">
        <w:rPr>
          <w:rFonts w:ascii="Times New Roman" w:hAnsi="Times New Roman"/>
          <w:sz w:val="24"/>
          <w:szCs w:val="24"/>
        </w:rPr>
        <w:t xml:space="preserve"> = 3</w:t>
      </w:r>
    </w:p>
    <w:p w14:paraId="2DD5D41E" w14:textId="22F307DC" w:rsidR="002E3D30" w:rsidRDefault="002E3D30" w:rsidP="002E3D3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6 is 2 marks)</w:t>
      </w:r>
    </w:p>
    <w:p w14:paraId="7F37426F" w14:textId="77777777" w:rsidR="002E3D30" w:rsidRDefault="002E3D30" w:rsidP="002E3D30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6C34458B" w14:textId="77777777" w:rsidR="002E3D30" w:rsidRDefault="002E3D30" w:rsidP="00F6717D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32223AC4" w14:textId="77777777" w:rsidR="00561579" w:rsidRDefault="0056157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9CC356E" w14:textId="37AD4EAF" w:rsidR="00264326" w:rsidRDefault="00D819F7" w:rsidP="00264326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7</w:t>
      </w:r>
    </w:p>
    <w:p w14:paraId="4A2A6C17" w14:textId="69F01E19" w:rsidR="00264326" w:rsidRDefault="00264326" w:rsidP="00264326">
      <w:pPr>
        <w:autoSpaceDE w:val="0"/>
        <w:autoSpaceDN w:val="0"/>
        <w:adjustRightInd w:val="0"/>
        <w:ind w:left="-567" w:firstLine="567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7E3A333A" wp14:editId="10BAD0FC">
            <wp:extent cx="4076700" cy="418338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418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8191DC" w14:textId="77777777" w:rsidR="00264326" w:rsidRDefault="00264326" w:rsidP="00264326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DC58726" w14:textId="77777777" w:rsidR="00264326" w:rsidRDefault="00264326" w:rsidP="00264326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Describe fully the single transformation that maps shape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to shape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1DDEC208" w14:textId="771C8D2B" w:rsidR="00264326" w:rsidRDefault="00264326" w:rsidP="00264326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5C65EE3" w14:textId="0D10A747" w:rsidR="00264326" w:rsidRDefault="00264326" w:rsidP="0026432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2130923" w14:textId="0895BE69" w:rsidR="00264326" w:rsidRDefault="00264326" w:rsidP="00264326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8 is 2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5F5BC359" w14:textId="77777777" w:rsidR="00264326" w:rsidRDefault="00264326" w:rsidP="0026432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BDE9EFE" w14:textId="77777777" w:rsidR="008457FA" w:rsidRDefault="008457FA" w:rsidP="008457FA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C9F85D8" w14:textId="77777777" w:rsidR="00561579" w:rsidRDefault="0056157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EB06153" w14:textId="337BE1AB" w:rsidR="00D819F7" w:rsidRDefault="00CF0DD2" w:rsidP="00D819F7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8</w:t>
      </w:r>
      <w:r w:rsidR="00D819F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</w:p>
    <w:p w14:paraId="1F926726" w14:textId="77777777" w:rsidR="00D819F7" w:rsidRDefault="00D819F7" w:rsidP="00D819F7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noProof/>
          <w:sz w:val="24"/>
          <w:szCs w:val="24"/>
          <w:lang w:eastAsia="en-GB"/>
        </w:rPr>
        <w:drawing>
          <wp:inline distT="0" distB="0" distL="0" distR="0" wp14:anchorId="4EEE067F" wp14:editId="1C7C0A95">
            <wp:extent cx="4526280" cy="461772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6280" cy="461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8BE6E9" w14:textId="77777777" w:rsidR="00D819F7" w:rsidRDefault="00D819F7" w:rsidP="00D819F7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82644C5" w14:textId="77777777" w:rsidR="00D819F7" w:rsidRDefault="00D819F7" w:rsidP="00D819F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Rotate shap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>90</w:t>
      </w:r>
      <w:r>
        <w:rPr>
          <w:rFonts w:ascii="Times New Roman" w:hAnsi="Times New Roman"/>
          <w:color w:val="000000"/>
          <w:sz w:val="24"/>
        </w:rPr>
        <w:t>°</w:t>
      </w:r>
      <w:r>
        <w:rPr>
          <w:rFonts w:ascii="Times New Roman" w:hAnsi="Times New Roman"/>
          <w:sz w:val="24"/>
          <w:szCs w:val="24"/>
          <w:lang w:eastAsia="en-GB"/>
        </w:rPr>
        <w:t xml:space="preserve"> clockwise about centre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O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1F292863" w14:textId="77777777" w:rsidR="00D819F7" w:rsidRDefault="00D819F7" w:rsidP="00D819F7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(2)</w:t>
      </w: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5DAEC4CD" wp14:editId="14C0E20A">
            <wp:extent cx="4488180" cy="44958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8180" cy="449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F2A3F" w14:textId="77777777" w:rsidR="00D819F7" w:rsidRDefault="00D819F7" w:rsidP="00D819F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400462EB" w14:textId="77777777" w:rsidR="00D819F7" w:rsidRDefault="00D819F7" w:rsidP="00D819F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Describe fully the single transformation that maps 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B </w:t>
      </w:r>
      <w:r>
        <w:rPr>
          <w:rFonts w:ascii="Times New Roman" w:hAnsi="Times New Roman"/>
          <w:sz w:val="24"/>
          <w:szCs w:val="24"/>
          <w:lang w:eastAsia="en-GB"/>
        </w:rPr>
        <w:t xml:space="preserve">onto 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C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03539569" w14:textId="77777777" w:rsidR="00D819F7" w:rsidRDefault="00D819F7" w:rsidP="00D819F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38978DEC" w14:textId="77777777" w:rsidR="00D819F7" w:rsidRDefault="00D819F7" w:rsidP="00D819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92C7A18" w14:textId="77777777" w:rsidR="00D819F7" w:rsidRDefault="00D819F7" w:rsidP="00D819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54AFA8" w14:textId="77777777" w:rsidR="00D819F7" w:rsidRDefault="00D819F7" w:rsidP="00D819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DE377B5" w14:textId="77777777" w:rsidR="00D819F7" w:rsidRDefault="00D819F7" w:rsidP="00D819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740CA7" w14:textId="77777777" w:rsidR="00D819F7" w:rsidRDefault="00D819F7" w:rsidP="00D819F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11661D3" w14:textId="77777777" w:rsidR="00D819F7" w:rsidRDefault="00D819F7" w:rsidP="00D819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7 is 4 marks)</w:t>
      </w:r>
    </w:p>
    <w:p w14:paraId="52B3987E" w14:textId="77777777" w:rsidR="00D819F7" w:rsidRDefault="00D819F7" w:rsidP="00D819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B0E5D3B" w14:textId="77777777" w:rsidR="00D819F7" w:rsidRDefault="00D819F7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D340F92" w14:textId="46AC4CE2" w:rsidR="008457FA" w:rsidRDefault="00561579" w:rsidP="008457FA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9</w:t>
      </w:r>
    </w:p>
    <w:p w14:paraId="7146196C" w14:textId="7FC7EDEF" w:rsidR="008457FA" w:rsidRDefault="008457FA" w:rsidP="008457FA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noProof/>
          <w:sz w:val="24"/>
          <w:szCs w:val="24"/>
          <w:lang w:eastAsia="en-GB"/>
        </w:rPr>
        <w:drawing>
          <wp:inline distT="0" distB="0" distL="0" distR="0" wp14:anchorId="2ED1A9A2" wp14:editId="04DBD004">
            <wp:extent cx="5273040" cy="530352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530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4A25B8" w14:textId="77777777" w:rsidR="008457FA" w:rsidRDefault="008457FA" w:rsidP="008457FA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C95C376" w14:textId="77777777" w:rsidR="008457FA" w:rsidRDefault="008457FA" w:rsidP="008457FA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Rotate trapezium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T </w:t>
      </w:r>
      <w:r>
        <w:rPr>
          <w:rFonts w:ascii="Times New Roman" w:hAnsi="Times New Roman"/>
          <w:sz w:val="24"/>
          <w:szCs w:val="24"/>
          <w:lang w:eastAsia="en-GB"/>
        </w:rPr>
        <w:t>180° about the origin.</w:t>
      </w:r>
    </w:p>
    <w:p w14:paraId="38784183" w14:textId="77777777" w:rsidR="008457FA" w:rsidRDefault="008457FA" w:rsidP="008457F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Label the new trapezium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7876088A" w14:textId="77777777" w:rsidR="008457FA" w:rsidRDefault="008457FA" w:rsidP="008457F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332A10C" w14:textId="77777777" w:rsidR="008457FA" w:rsidRDefault="008457FA" w:rsidP="008457FA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Translate trapezium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T </w:t>
      </w:r>
      <w:r>
        <w:rPr>
          <w:rFonts w:ascii="Times New Roman" w:hAnsi="Times New Roman"/>
          <w:sz w:val="24"/>
          <w:szCs w:val="24"/>
          <w:lang w:eastAsia="en-GB"/>
        </w:rPr>
        <w:t xml:space="preserve">by the vector </w:t>
      </w:r>
      <w:r>
        <w:rPr>
          <w:rFonts w:ascii="Times New Roman" w:eastAsia="Calibri" w:hAnsi="Times New Roman" w:cs="Times New Roman"/>
          <w:position w:val="-32"/>
          <w:sz w:val="24"/>
          <w:szCs w:val="24"/>
          <w:lang w:eastAsia="en-GB"/>
        </w:rPr>
        <w:object w:dxaOrig="552" w:dyaOrig="768" w14:anchorId="3C6581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37.5pt" o:ole="">
            <v:imagedata r:id="rId20" o:title=""/>
          </v:shape>
          <o:OLEObject Type="Embed" ProgID="Equation.DSMT4" ShapeID="_x0000_i1025" DrawAspect="Content" ObjectID="_1659901597" r:id="rId21"/>
        </w:object>
      </w:r>
    </w:p>
    <w:p w14:paraId="28594092" w14:textId="77777777" w:rsidR="008457FA" w:rsidRDefault="008457FA" w:rsidP="008457F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Label the new trapezium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030EFA82" w14:textId="77777777" w:rsidR="008457FA" w:rsidRDefault="008457FA" w:rsidP="008457F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70ACFC0E" w14:textId="17FC1A09" w:rsidR="008457FA" w:rsidRDefault="008457FA" w:rsidP="008457F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61579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374E9315" w14:textId="77777777" w:rsidR="008457FA" w:rsidRDefault="008457FA" w:rsidP="008457F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8D689B0" w14:textId="77777777" w:rsidR="00492DF8" w:rsidRDefault="00492DF8" w:rsidP="00492DF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EEA2E2" w14:textId="77777777" w:rsidR="00561579" w:rsidRDefault="0056157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4510FAB" w14:textId="7560A75E" w:rsidR="00492DF8" w:rsidRDefault="00A05B98" w:rsidP="00492DF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2848" behindDoc="0" locked="0" layoutInCell="1" allowOverlap="1" wp14:anchorId="1801AFAC" wp14:editId="0A6D7A10">
            <wp:simplePos x="0" y="0"/>
            <wp:positionH relativeFrom="column">
              <wp:posOffset>-687705</wp:posOffset>
            </wp:positionH>
            <wp:positionV relativeFrom="paragraph">
              <wp:posOffset>-127598</wp:posOffset>
            </wp:positionV>
            <wp:extent cx="266400" cy="475200"/>
            <wp:effectExtent l="0" t="0" r="635" b="127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1579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</w:p>
    <w:p w14:paraId="04D2CA1F" w14:textId="33754AA7" w:rsidR="00492DF8" w:rsidRDefault="00492DF8" w:rsidP="00492DF8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noProof/>
          <w:sz w:val="24"/>
          <w:szCs w:val="24"/>
          <w:lang w:eastAsia="en-GB"/>
        </w:rPr>
        <w:drawing>
          <wp:inline distT="0" distB="0" distL="0" distR="0" wp14:anchorId="5E7DA8C5" wp14:editId="21F0F1B4">
            <wp:extent cx="5280660" cy="535686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0660" cy="535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A0C72D" w14:textId="77777777" w:rsidR="00492DF8" w:rsidRDefault="00492DF8" w:rsidP="00492DF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405E0DE" w14:textId="77777777" w:rsidR="00492DF8" w:rsidRDefault="00492DF8" w:rsidP="00492DF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Shap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 xml:space="preserve">can be transformed to shap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B </w:t>
      </w:r>
      <w:r>
        <w:rPr>
          <w:rFonts w:ascii="Times New Roman" w:hAnsi="Times New Roman"/>
          <w:sz w:val="24"/>
          <w:szCs w:val="24"/>
          <w:lang w:eastAsia="en-GB"/>
        </w:rPr>
        <w:t xml:space="preserve">by a reflection in the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sz w:val="24"/>
          <w:szCs w:val="24"/>
          <w:lang w:eastAsia="en-GB"/>
        </w:rPr>
        <w:t>-axis followed by a</w:t>
      </w:r>
    </w:p>
    <w:p w14:paraId="10905E1F" w14:textId="77777777" w:rsidR="00492DF8" w:rsidRDefault="00492DF8" w:rsidP="00492DF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iCs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translation </w:t>
      </w:r>
      <w:r>
        <w:rPr>
          <w:rFonts w:ascii="Times New Roman" w:eastAsia="Calibri" w:hAnsi="Times New Roman" w:cs="Times New Roman"/>
          <w:i/>
          <w:iCs/>
          <w:position w:val="-32"/>
          <w:sz w:val="24"/>
          <w:szCs w:val="24"/>
          <w:lang w:eastAsia="en-GB"/>
        </w:rPr>
        <w:object w:dxaOrig="468" w:dyaOrig="768" w14:anchorId="15C07B90">
          <v:shape id="_x0000_i1026" type="#_x0000_t75" style="width:22.5pt;height:37.5pt" o:ole="">
            <v:imagedata r:id="rId23" o:title=""/>
          </v:shape>
          <o:OLEObject Type="Embed" ProgID="Equation.DSMT4" ShapeID="_x0000_i1026" DrawAspect="Content" ObjectID="_1659901598" r:id="rId24"/>
        </w:object>
      </w:r>
    </w:p>
    <w:p w14:paraId="0D778AF4" w14:textId="77777777" w:rsidR="00492DF8" w:rsidRDefault="00492DF8" w:rsidP="00492DF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>
        <w:rPr>
          <w:rFonts w:ascii="Times New Roman" w:hAnsi="Times New Roman"/>
          <w:sz w:val="24"/>
          <w:szCs w:val="24"/>
          <w:lang w:eastAsia="en-GB"/>
        </w:rPr>
        <w:t xml:space="preserve">and the value of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3E1A7541" w14:textId="77777777" w:rsidR="00492DF8" w:rsidRDefault="00492DF8" w:rsidP="00492DF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8110473" w14:textId="77777777" w:rsidR="00492DF8" w:rsidRDefault="00492DF8" w:rsidP="00492DF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FE46E57" w14:textId="77777777" w:rsidR="00492DF8" w:rsidRDefault="00492DF8" w:rsidP="00492DF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5969F325" w14:textId="77777777" w:rsidR="00492DF8" w:rsidRDefault="00492DF8" w:rsidP="00492DF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A1AFBA" w14:textId="77777777" w:rsidR="00492DF8" w:rsidRDefault="00492DF8" w:rsidP="00492DF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DF51E1" w14:textId="77777777" w:rsidR="00492DF8" w:rsidRDefault="00492DF8" w:rsidP="00492DF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43550060" w14:textId="4AE09763" w:rsidR="00492DF8" w:rsidRDefault="00492DF8" w:rsidP="00492DF8">
      <w:pPr>
        <w:pBdr>
          <w:bottom w:val="single" w:sz="12" w:space="1" w:color="auto"/>
        </w:pBd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61579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251C8EA1" w14:textId="77777777" w:rsidR="004856FD" w:rsidRDefault="004856FD" w:rsidP="00492DF8">
      <w:pPr>
        <w:pBdr>
          <w:bottom w:val="single" w:sz="12" w:space="1" w:color="auto"/>
        </w:pBd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970B70B" w14:textId="5EF799C6" w:rsidR="004856FD" w:rsidRDefault="00490F91" w:rsidP="00492DF8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4896" behindDoc="0" locked="0" layoutInCell="1" allowOverlap="1" wp14:anchorId="5BD31DFD" wp14:editId="4D3263AD">
                <wp:simplePos x="0" y="0"/>
                <wp:positionH relativeFrom="column">
                  <wp:posOffset>0</wp:posOffset>
                </wp:positionH>
                <wp:positionV relativeFrom="paragraph">
                  <wp:posOffset>18415</wp:posOffset>
                </wp:positionV>
                <wp:extent cx="5732060" cy="0"/>
                <wp:effectExtent l="0" t="19050" r="21590" b="19050"/>
                <wp:wrapNone/>
                <wp:docPr id="23" name="Straight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206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6A85F7" id="Straight Connector 23" o:spid="_x0000_s1026" style="position:absolute;z-index:2516648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0,1.45pt" to="451.3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5BA77BE6" w14:textId="53986BE9" w:rsidR="00204AA8" w:rsidRPr="00526CF8" w:rsidRDefault="00204AA8" w:rsidP="00492DF8">
      <w:pPr>
        <w:jc w:val="right"/>
        <w:rPr>
          <w:b/>
          <w:bCs/>
          <w:sz w:val="28"/>
          <w:szCs w:val="28"/>
        </w:rPr>
      </w:pPr>
      <w:r w:rsidRPr="005213C6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6C2009" w:rsidRPr="005213C6">
        <w:rPr>
          <w:rFonts w:ascii="Times New Roman" w:hAnsi="Times New Roman" w:cs="Times New Roman"/>
          <w:b/>
          <w:bCs/>
          <w:sz w:val="24"/>
          <w:szCs w:val="24"/>
        </w:rPr>
        <w:t>22</w:t>
      </w:r>
    </w:p>
    <w:p w14:paraId="55BF89DB" w14:textId="449A26A7" w:rsidR="00B73A10" w:rsidRPr="00C84BA8" w:rsidRDefault="00B73A10" w:rsidP="00C84BA8"/>
    <w:sectPr w:rsidR="00B73A10" w:rsidRPr="00C84BA8">
      <w:headerReference w:type="default" r:id="rId25"/>
      <w:footerReference w:type="default" r:id="rId2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946EFFD" w14:textId="77777777" w:rsidR="007C7938" w:rsidRDefault="007C7938" w:rsidP="00175BBA">
      <w:r>
        <w:separator/>
      </w:r>
    </w:p>
  </w:endnote>
  <w:endnote w:type="continuationSeparator" w:id="0">
    <w:p w14:paraId="2C8BE29D" w14:textId="77777777" w:rsidR="007C7938" w:rsidRDefault="007C7938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3A37E7" w14:textId="77777777" w:rsidR="007C7938" w:rsidRDefault="007C7938" w:rsidP="00175BBA">
      <w:r>
        <w:separator/>
      </w:r>
    </w:p>
  </w:footnote>
  <w:footnote w:type="continuationSeparator" w:id="0">
    <w:p w14:paraId="1CFDDE30" w14:textId="77777777" w:rsidR="007C7938" w:rsidRDefault="007C7938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0BCEA30D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5213C6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6C2009">
      <w:rPr>
        <w:rFonts w:ascii="Times New Roman" w:hAnsi="Times New Roman"/>
        <w:b/>
        <w:bCs/>
        <w:sz w:val="24"/>
        <w:szCs w:val="24"/>
      </w:rPr>
      <w:t>Transforma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651C1DCD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0F2D"/>
    <w:rsid w:val="00057B00"/>
    <w:rsid w:val="00057BD1"/>
    <w:rsid w:val="000810E8"/>
    <w:rsid w:val="0009235B"/>
    <w:rsid w:val="000971DD"/>
    <w:rsid w:val="000A54BF"/>
    <w:rsid w:val="000C343B"/>
    <w:rsid w:val="000E6956"/>
    <w:rsid w:val="000F4A4E"/>
    <w:rsid w:val="000F4EF5"/>
    <w:rsid w:val="001030FC"/>
    <w:rsid w:val="001173AB"/>
    <w:rsid w:val="00120AC1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E4F60"/>
    <w:rsid w:val="001E5989"/>
    <w:rsid w:val="0020371A"/>
    <w:rsid w:val="00204AA8"/>
    <w:rsid w:val="00222221"/>
    <w:rsid w:val="002565AE"/>
    <w:rsid w:val="00264326"/>
    <w:rsid w:val="002809F3"/>
    <w:rsid w:val="002A12FA"/>
    <w:rsid w:val="002A2E5C"/>
    <w:rsid w:val="002B6A35"/>
    <w:rsid w:val="002D64C7"/>
    <w:rsid w:val="002E3D30"/>
    <w:rsid w:val="003034F9"/>
    <w:rsid w:val="00324619"/>
    <w:rsid w:val="00330798"/>
    <w:rsid w:val="003377BB"/>
    <w:rsid w:val="00343318"/>
    <w:rsid w:val="0037116D"/>
    <w:rsid w:val="00395D60"/>
    <w:rsid w:val="003C10A5"/>
    <w:rsid w:val="003F55B3"/>
    <w:rsid w:val="00405147"/>
    <w:rsid w:val="004054AB"/>
    <w:rsid w:val="00414093"/>
    <w:rsid w:val="004538A5"/>
    <w:rsid w:val="004574F4"/>
    <w:rsid w:val="0047242D"/>
    <w:rsid w:val="004856FD"/>
    <w:rsid w:val="00490F91"/>
    <w:rsid w:val="00492DF8"/>
    <w:rsid w:val="004A1220"/>
    <w:rsid w:val="004B0AB9"/>
    <w:rsid w:val="004E1A95"/>
    <w:rsid w:val="00511E8A"/>
    <w:rsid w:val="005144F7"/>
    <w:rsid w:val="00515A97"/>
    <w:rsid w:val="0051741C"/>
    <w:rsid w:val="005213C6"/>
    <w:rsid w:val="00523741"/>
    <w:rsid w:val="00532963"/>
    <w:rsid w:val="00535338"/>
    <w:rsid w:val="00536D15"/>
    <w:rsid w:val="00540C60"/>
    <w:rsid w:val="00561579"/>
    <w:rsid w:val="005631A7"/>
    <w:rsid w:val="00566753"/>
    <w:rsid w:val="00570F59"/>
    <w:rsid w:val="005822DE"/>
    <w:rsid w:val="00585446"/>
    <w:rsid w:val="00587B32"/>
    <w:rsid w:val="005A3C6A"/>
    <w:rsid w:val="005A5462"/>
    <w:rsid w:val="005B347C"/>
    <w:rsid w:val="005E5A3C"/>
    <w:rsid w:val="00614D11"/>
    <w:rsid w:val="00615976"/>
    <w:rsid w:val="00624B01"/>
    <w:rsid w:val="00633511"/>
    <w:rsid w:val="00651689"/>
    <w:rsid w:val="0066177B"/>
    <w:rsid w:val="00663EFE"/>
    <w:rsid w:val="006836D3"/>
    <w:rsid w:val="006B0B8D"/>
    <w:rsid w:val="006C2009"/>
    <w:rsid w:val="006F55BF"/>
    <w:rsid w:val="006F5905"/>
    <w:rsid w:val="006F62CB"/>
    <w:rsid w:val="00723957"/>
    <w:rsid w:val="0072718D"/>
    <w:rsid w:val="00776317"/>
    <w:rsid w:val="00787520"/>
    <w:rsid w:val="00797E94"/>
    <w:rsid w:val="007A336F"/>
    <w:rsid w:val="007A45C8"/>
    <w:rsid w:val="007C7938"/>
    <w:rsid w:val="007D1500"/>
    <w:rsid w:val="007E6F22"/>
    <w:rsid w:val="00827782"/>
    <w:rsid w:val="00844161"/>
    <w:rsid w:val="008457FA"/>
    <w:rsid w:val="008B7183"/>
    <w:rsid w:val="008C0A25"/>
    <w:rsid w:val="008E0D99"/>
    <w:rsid w:val="008E1CF2"/>
    <w:rsid w:val="008F562D"/>
    <w:rsid w:val="00936516"/>
    <w:rsid w:val="009425CE"/>
    <w:rsid w:val="009602D8"/>
    <w:rsid w:val="009A511D"/>
    <w:rsid w:val="009B3D82"/>
    <w:rsid w:val="009B71CF"/>
    <w:rsid w:val="009E04BF"/>
    <w:rsid w:val="00A05B98"/>
    <w:rsid w:val="00A41D2E"/>
    <w:rsid w:val="00A45597"/>
    <w:rsid w:val="00A5611E"/>
    <w:rsid w:val="00A613C9"/>
    <w:rsid w:val="00A62749"/>
    <w:rsid w:val="00A63683"/>
    <w:rsid w:val="00A7593A"/>
    <w:rsid w:val="00AA423B"/>
    <w:rsid w:val="00AB0346"/>
    <w:rsid w:val="00AC3A73"/>
    <w:rsid w:val="00AC7E61"/>
    <w:rsid w:val="00AE4492"/>
    <w:rsid w:val="00B25C0E"/>
    <w:rsid w:val="00B40128"/>
    <w:rsid w:val="00B60127"/>
    <w:rsid w:val="00B608CF"/>
    <w:rsid w:val="00B73A10"/>
    <w:rsid w:val="00B857FF"/>
    <w:rsid w:val="00BB103B"/>
    <w:rsid w:val="00BB5CB8"/>
    <w:rsid w:val="00BC6E79"/>
    <w:rsid w:val="00BC7598"/>
    <w:rsid w:val="00BE409D"/>
    <w:rsid w:val="00BF56DD"/>
    <w:rsid w:val="00C04C0A"/>
    <w:rsid w:val="00C07442"/>
    <w:rsid w:val="00C0764A"/>
    <w:rsid w:val="00C0774A"/>
    <w:rsid w:val="00C21058"/>
    <w:rsid w:val="00C24AEF"/>
    <w:rsid w:val="00C45602"/>
    <w:rsid w:val="00C50AF5"/>
    <w:rsid w:val="00C84BA8"/>
    <w:rsid w:val="00C954DE"/>
    <w:rsid w:val="00CD2689"/>
    <w:rsid w:val="00CE0BB1"/>
    <w:rsid w:val="00CE5C1A"/>
    <w:rsid w:val="00CF0DD2"/>
    <w:rsid w:val="00D15E05"/>
    <w:rsid w:val="00D60A85"/>
    <w:rsid w:val="00D60D1A"/>
    <w:rsid w:val="00D74713"/>
    <w:rsid w:val="00D80990"/>
    <w:rsid w:val="00D819F7"/>
    <w:rsid w:val="00D8497C"/>
    <w:rsid w:val="00D964DE"/>
    <w:rsid w:val="00DC26AF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3AA3"/>
    <w:rsid w:val="00EB51F7"/>
    <w:rsid w:val="00EB7DEC"/>
    <w:rsid w:val="00EC44AB"/>
    <w:rsid w:val="00ED1282"/>
    <w:rsid w:val="00ED39E1"/>
    <w:rsid w:val="00ED6321"/>
    <w:rsid w:val="00EE3D82"/>
    <w:rsid w:val="00EF7697"/>
    <w:rsid w:val="00F117A1"/>
    <w:rsid w:val="00F314E4"/>
    <w:rsid w:val="00F3473D"/>
    <w:rsid w:val="00F519AC"/>
    <w:rsid w:val="00F6717D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5213C6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5213C6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676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74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4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2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00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2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7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2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82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65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image" Target="media/image12.e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e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image" Target="media/image14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emf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image" Target="media/image15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4</TotalTime>
  <Pages>12</Pages>
  <Words>603</Words>
  <Characters>3438</Characters>
  <Application>Microsoft Office Word</Application>
  <DocSecurity>0</DocSecurity>
  <Lines>28</Lines>
  <Paragraphs>8</Paragraphs>
  <ScaleCrop>false</ScaleCrop>
  <Company/>
  <LinksUpToDate>false</LinksUpToDate>
  <CharactersWithSpaces>4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42</cp:revision>
  <dcterms:created xsi:type="dcterms:W3CDTF">2019-10-18T05:47:00Z</dcterms:created>
  <dcterms:modified xsi:type="dcterms:W3CDTF">2020-08-25T2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